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8A957C" w14:textId="00257244" w:rsidR="00D60557" w:rsidRPr="00A4521F" w:rsidRDefault="005B4FBC" w:rsidP="00D60557">
      <w:pPr>
        <w:jc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A4521F">
        <w:rPr>
          <w:rFonts w:ascii="Times New Roman" w:eastAsia="宋体" w:hAnsi="Times New Roman" w:cs="Times New Roman"/>
          <w:b/>
          <w:sz w:val="32"/>
          <w:szCs w:val="32"/>
        </w:rPr>
        <w:t>第六章</w:t>
      </w:r>
      <w:r w:rsidRPr="00A4521F">
        <w:rPr>
          <w:rFonts w:ascii="Times New Roman" w:eastAsia="宋体" w:hAnsi="Times New Roman" w:cs="Times New Roman"/>
          <w:b/>
          <w:sz w:val="32"/>
          <w:szCs w:val="32"/>
        </w:rPr>
        <w:t xml:space="preserve"> </w:t>
      </w:r>
      <w:r w:rsidRPr="00A4521F">
        <w:rPr>
          <w:rFonts w:ascii="Times New Roman" w:eastAsia="宋体" w:hAnsi="Times New Roman" w:cs="Times New Roman"/>
          <w:b/>
          <w:sz w:val="32"/>
          <w:szCs w:val="32"/>
        </w:rPr>
        <w:t>三相电路</w:t>
      </w:r>
    </w:p>
    <w:p w14:paraId="59979144" w14:textId="45BA6A94" w:rsidR="001A31F5" w:rsidRPr="00DA312D" w:rsidRDefault="00D60557" w:rsidP="00D6055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sz w:val="24"/>
          <w:szCs w:val="24"/>
        </w:rPr>
        <w:t>单元作业</w:t>
      </w:r>
    </w:p>
    <w:p w14:paraId="26ACCDDF" w14:textId="71BB2251" w:rsidR="00D60557" w:rsidRPr="00DA312D" w:rsidRDefault="005B4FBC" w:rsidP="00D60557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3206FD8" wp14:editId="506B5162">
            <wp:extent cx="5274310" cy="245491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54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8D534" w14:textId="61E13506" w:rsidR="00B835B1" w:rsidRPr="00DA312D" w:rsidRDefault="00D60557" w:rsidP="008954FE">
      <w:pPr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sz w:val="24"/>
          <w:szCs w:val="24"/>
        </w:rPr>
        <w:t>答：</w:t>
      </w:r>
      <w:r w:rsidR="003873A4" w:rsidRPr="00DA312D">
        <w:rPr>
          <w:rFonts w:ascii="Times New Roman" w:eastAsia="宋体" w:hAnsi="Times New Roman" w:cs="Times New Roman"/>
          <w:sz w:val="24"/>
          <w:szCs w:val="24"/>
        </w:rPr>
        <w:t>将三角形负载变为星形连接</w:t>
      </w:r>
      <w:r w:rsidR="00B835B1" w:rsidRPr="00DA312D">
        <w:rPr>
          <w:rFonts w:ascii="Times New Roman" w:eastAsia="宋体" w:hAnsi="Times New Roman" w:cs="Times New Roman"/>
          <w:sz w:val="24"/>
          <w:szCs w:val="24"/>
        </w:rPr>
        <w:t>如下：</w:t>
      </w:r>
    </w:p>
    <w:p w14:paraId="33BA4B74" w14:textId="5CE7751C" w:rsidR="00B835B1" w:rsidRPr="00DA312D" w:rsidRDefault="00310E25" w:rsidP="008954FE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61D5E887" wp14:editId="168DBE56">
            <wp:extent cx="2263140" cy="1407673"/>
            <wp:effectExtent l="0" t="0" r="381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新建 Microsoft Visio Drawing.emf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2556" cy="141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2BAA1" w14:textId="77253A40" w:rsidR="00C53D4B" w:rsidRPr="00DA312D" w:rsidRDefault="00B835B1" w:rsidP="008954FE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position w:val="-4"/>
          <w:sz w:val="24"/>
          <w:szCs w:val="24"/>
        </w:rPr>
        <w:object w:dxaOrig="160" w:dyaOrig="240" w14:anchorId="3A074A77">
          <v:shape id="_x0000_i1026" type="#_x0000_t75" style="width:8.2pt;height:12pt" o:ole="">
            <v:imagedata r:id="rId7" o:title=""/>
          </v:shape>
          <o:OLEObject Type="Embed" ProgID="Equation.DSMT4" ShapeID="_x0000_i1026" DrawAspect="Content" ObjectID="_1648978415" r:id="rId8"/>
        </w:object>
      </w:r>
      <w:r w:rsidRPr="00DA312D">
        <w:rPr>
          <w:rFonts w:ascii="Times New Roman" w:eastAsia="宋体" w:hAnsi="Times New Roman" w:cs="Times New Roman"/>
          <w:position w:val="-32"/>
          <w:sz w:val="24"/>
          <w:szCs w:val="24"/>
        </w:rPr>
        <w:object w:dxaOrig="2940" w:dyaOrig="760" w14:anchorId="2D9533A9">
          <v:shape id="_x0000_i1027" type="#_x0000_t75" style="width:147.25pt;height:38.2pt" o:ole="">
            <v:imagedata r:id="rId9" o:title=""/>
          </v:shape>
          <o:OLEObject Type="Embed" ProgID="Equation.DSMT4" ShapeID="_x0000_i1027" DrawAspect="Content" ObjectID="_1648978416" r:id="rId10"/>
        </w:object>
      </w:r>
      <w:r w:rsidRPr="00DA312D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C53D4B" w:rsidRPr="00DA312D">
        <w:rPr>
          <w:rFonts w:ascii="Times New Roman" w:eastAsia="宋体" w:hAnsi="Times New Roman" w:cs="Times New Roman"/>
          <w:sz w:val="24"/>
          <w:szCs w:val="24"/>
        </w:rPr>
        <w:t>……</w:t>
      </w:r>
      <w:r w:rsidRPr="00DA312D">
        <w:rPr>
          <w:rFonts w:ascii="Times New Roman" w:eastAsia="宋体" w:hAnsi="Times New Roman" w:cs="Times New Roman"/>
          <w:sz w:val="24"/>
          <w:szCs w:val="24"/>
        </w:rPr>
        <w:t>5</w:t>
      </w:r>
      <w:r w:rsidR="00C53D4B" w:rsidRPr="00DA312D">
        <w:rPr>
          <w:rFonts w:ascii="Times New Roman" w:eastAsia="宋体" w:hAnsi="Times New Roman" w:cs="Times New Roman"/>
          <w:sz w:val="24"/>
          <w:szCs w:val="24"/>
        </w:rPr>
        <w:t>分</w:t>
      </w:r>
    </w:p>
    <w:p w14:paraId="22746619" w14:textId="28AF88FB" w:rsidR="008954FE" w:rsidRDefault="008738B3" w:rsidP="008954FE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position w:val="-68"/>
          <w:sz w:val="24"/>
          <w:szCs w:val="24"/>
        </w:rPr>
        <w:object w:dxaOrig="7220" w:dyaOrig="1500" w14:anchorId="70A8AA41">
          <v:shape id="_x0000_i1102" type="#_x0000_t75" style="width:361.1pt;height:75.25pt" o:ole="">
            <v:imagedata r:id="rId11" o:title=""/>
          </v:shape>
          <o:OLEObject Type="Embed" ProgID="Equation.DSMT4" ShapeID="_x0000_i1102" DrawAspect="Content" ObjectID="_1648978417" r:id="rId12"/>
        </w:object>
      </w:r>
    </w:p>
    <w:p w14:paraId="2957C5BE" w14:textId="5387F00B" w:rsidR="00D60557" w:rsidRPr="00DA312D" w:rsidRDefault="008954FE" w:rsidP="008954FE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738B3" w:rsidRPr="00F85146">
        <w:rPr>
          <w:rFonts w:ascii="Times New Roman" w:eastAsia="宋体" w:hAnsi="Times New Roman" w:cs="Times New Roman"/>
          <w:position w:val="-12"/>
          <w:sz w:val="24"/>
          <w:szCs w:val="24"/>
        </w:rPr>
        <w:object w:dxaOrig="7440" w:dyaOrig="400" w14:anchorId="2AF2CFE6">
          <v:shape id="_x0000_i1100" type="#_x0000_t75" style="width:344.75pt;height:20.2pt" o:ole="">
            <v:imagedata r:id="rId13" o:title=""/>
          </v:shape>
          <o:OLEObject Type="Embed" ProgID="Equation.DSMT4" ShapeID="_x0000_i1100" DrawAspect="Content" ObjectID="_1648978418" r:id="rId14"/>
        </w:object>
      </w:r>
      <w:r w:rsidR="00E252A5" w:rsidRPr="00DA312D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0A63D5" w:rsidRPr="00DA312D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C53D4B" w:rsidRPr="00DA312D">
        <w:rPr>
          <w:rFonts w:ascii="Times New Roman" w:eastAsia="宋体" w:hAnsi="Times New Roman" w:cs="Times New Roman"/>
          <w:sz w:val="24"/>
          <w:szCs w:val="24"/>
        </w:rPr>
        <w:t>…5</w:t>
      </w:r>
      <w:r w:rsidR="00C53D4B" w:rsidRPr="00DA312D">
        <w:rPr>
          <w:rFonts w:ascii="Times New Roman" w:eastAsia="宋体" w:hAnsi="Times New Roman" w:cs="Times New Roman"/>
          <w:sz w:val="24"/>
          <w:szCs w:val="24"/>
        </w:rPr>
        <w:t>分</w:t>
      </w:r>
    </w:p>
    <w:p w14:paraId="4F33860E" w14:textId="4D199301" w:rsidR="00FF040A" w:rsidRDefault="00FB7DE6" w:rsidP="008954FE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sz w:val="24"/>
          <w:szCs w:val="24"/>
        </w:rPr>
        <w:tab/>
      </w:r>
      <w:r w:rsidR="008738B3" w:rsidRPr="00F85146">
        <w:rPr>
          <w:rFonts w:ascii="Times New Roman" w:eastAsia="宋体" w:hAnsi="Times New Roman" w:cs="Times New Roman"/>
          <w:position w:val="-28"/>
          <w:sz w:val="24"/>
          <w:szCs w:val="24"/>
        </w:rPr>
        <w:object w:dxaOrig="5000" w:dyaOrig="720" w14:anchorId="5CA6B671">
          <v:shape id="_x0000_i1104" type="#_x0000_t75" style="width:231.8pt;height:36pt" o:ole="">
            <v:imagedata r:id="rId15" o:title=""/>
          </v:shape>
          <o:OLEObject Type="Embed" ProgID="Equation.DSMT4" ShapeID="_x0000_i1104" DrawAspect="Content" ObjectID="_1648978419" r:id="rId16"/>
        </w:object>
      </w:r>
      <w:r w:rsidR="00310E25" w:rsidRPr="00DA312D">
        <w:rPr>
          <w:rFonts w:ascii="Times New Roman" w:eastAsia="宋体" w:hAnsi="Times New Roman" w:cs="Times New Roman"/>
          <w:sz w:val="24"/>
          <w:szCs w:val="24"/>
        </w:rPr>
        <w:t xml:space="preserve">         …5</w:t>
      </w:r>
      <w:r w:rsidR="00310E25" w:rsidRPr="00DA312D">
        <w:rPr>
          <w:rFonts w:ascii="Times New Roman" w:eastAsia="宋体" w:hAnsi="Times New Roman" w:cs="Times New Roman"/>
          <w:sz w:val="24"/>
          <w:szCs w:val="24"/>
        </w:rPr>
        <w:t>分</w:t>
      </w:r>
    </w:p>
    <w:p w14:paraId="7B834095" w14:textId="2B2EAF87" w:rsidR="00F85146" w:rsidRPr="008738B3" w:rsidRDefault="00F85146" w:rsidP="008954FE">
      <w:pPr>
        <w:ind w:firstLineChars="200" w:firstLine="560"/>
        <w:jc w:val="left"/>
        <w:rPr>
          <w:rFonts w:ascii="Times New Roman" w:eastAsia="宋体" w:hAnsi="Times New Roman" w:cs="Times New Roman"/>
          <w:sz w:val="28"/>
          <w:szCs w:val="28"/>
          <w:highlight w:val="yellow"/>
        </w:rPr>
      </w:pPr>
      <w:r w:rsidRPr="008738B3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因此，原电路相电压为变化后负载线电压：</w:t>
      </w:r>
    </w:p>
    <w:p w14:paraId="254AF3AB" w14:textId="4415EB57" w:rsidR="00F85146" w:rsidRPr="008738B3" w:rsidRDefault="008738B3" w:rsidP="008954FE">
      <w:pPr>
        <w:jc w:val="right"/>
        <w:rPr>
          <w:rFonts w:ascii="Times New Roman" w:eastAsia="宋体" w:hAnsi="Times New Roman" w:cs="Times New Roman"/>
          <w:sz w:val="24"/>
          <w:szCs w:val="24"/>
          <w:highlight w:val="yellow"/>
        </w:rPr>
      </w:pPr>
      <w:r w:rsidRPr="008738B3">
        <w:rPr>
          <w:rFonts w:ascii="Times New Roman" w:eastAsia="宋体" w:hAnsi="Times New Roman" w:cs="Times New Roman"/>
          <w:position w:val="-12"/>
          <w:sz w:val="24"/>
          <w:szCs w:val="24"/>
          <w:highlight w:val="yellow"/>
        </w:rPr>
        <w:object w:dxaOrig="4440" w:dyaOrig="440" w14:anchorId="078344A7">
          <v:shape id="_x0000_i1106" type="#_x0000_t75" style="width:205.65pt;height:21.8pt" o:ole="">
            <v:imagedata r:id="rId17" o:title=""/>
          </v:shape>
          <o:OLEObject Type="Embed" ProgID="Equation.DSMT4" ShapeID="_x0000_i1106" DrawAspect="Content" ObjectID="_1648978420" r:id="rId18"/>
        </w:object>
      </w:r>
      <w:r w:rsidR="00F85146" w:rsidRPr="008738B3">
        <w:rPr>
          <w:rFonts w:ascii="Times New Roman" w:eastAsia="宋体" w:hAnsi="Times New Roman" w:cs="Times New Roman"/>
          <w:sz w:val="24"/>
          <w:szCs w:val="24"/>
          <w:highlight w:val="yellow"/>
        </w:rPr>
        <w:t xml:space="preserve"> </w:t>
      </w:r>
      <w:r w:rsidR="00F85146" w:rsidRPr="008738B3">
        <w:rPr>
          <w:rFonts w:ascii="Times New Roman" w:eastAsia="宋体" w:hAnsi="Times New Roman" w:cs="Times New Roman"/>
          <w:sz w:val="24"/>
          <w:szCs w:val="24"/>
          <w:highlight w:val="yellow"/>
        </w:rPr>
        <w:t xml:space="preserve">       </w:t>
      </w:r>
      <w:r w:rsidR="00F85146" w:rsidRPr="008738B3">
        <w:rPr>
          <w:rFonts w:ascii="Times New Roman" w:eastAsia="宋体" w:hAnsi="Times New Roman" w:cs="Times New Roman"/>
          <w:sz w:val="24"/>
          <w:szCs w:val="24"/>
          <w:highlight w:val="yellow"/>
        </w:rPr>
        <w:t xml:space="preserve">  …5</w:t>
      </w:r>
      <w:r w:rsidR="00F85146" w:rsidRPr="008738B3">
        <w:rPr>
          <w:rFonts w:ascii="Times New Roman" w:eastAsia="宋体" w:hAnsi="Times New Roman" w:cs="Times New Roman"/>
          <w:sz w:val="24"/>
          <w:szCs w:val="24"/>
          <w:highlight w:val="yellow"/>
        </w:rPr>
        <w:t>分</w:t>
      </w:r>
    </w:p>
    <w:p w14:paraId="4772B2CC" w14:textId="3BC9E8E8" w:rsidR="00F85146" w:rsidRDefault="00F85146" w:rsidP="008954FE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8738B3">
        <w:rPr>
          <w:rFonts w:ascii="Times New Roman" w:eastAsia="宋体" w:hAnsi="Times New Roman" w:cs="Times New Roman"/>
          <w:sz w:val="24"/>
          <w:szCs w:val="24"/>
          <w:highlight w:val="yellow"/>
        </w:rPr>
        <w:tab/>
      </w:r>
      <w:r w:rsidR="008738B3" w:rsidRPr="008738B3">
        <w:rPr>
          <w:rFonts w:ascii="Times New Roman" w:eastAsia="宋体" w:hAnsi="Times New Roman" w:cs="Times New Roman"/>
          <w:position w:val="-26"/>
          <w:sz w:val="24"/>
          <w:szCs w:val="24"/>
          <w:highlight w:val="yellow"/>
        </w:rPr>
        <w:object w:dxaOrig="4520" w:dyaOrig="700" w14:anchorId="5BF37135">
          <v:shape id="_x0000_i1098" type="#_x0000_t75" style="width:210pt;height:34.9pt" o:ole="">
            <v:imagedata r:id="rId19" o:title=""/>
          </v:shape>
          <o:OLEObject Type="Embed" ProgID="Equation.DSMT4" ShapeID="_x0000_i1098" DrawAspect="Content" ObjectID="_1648978421" r:id="rId20"/>
        </w:object>
      </w:r>
      <w:r w:rsidRPr="008738B3">
        <w:rPr>
          <w:rFonts w:ascii="Times New Roman" w:eastAsia="宋体" w:hAnsi="Times New Roman" w:cs="Times New Roman"/>
          <w:sz w:val="24"/>
          <w:szCs w:val="24"/>
          <w:highlight w:val="yellow"/>
        </w:rPr>
        <w:t xml:space="preserve">         …5</w:t>
      </w:r>
      <w:r w:rsidRPr="008738B3">
        <w:rPr>
          <w:rFonts w:ascii="Times New Roman" w:eastAsia="宋体" w:hAnsi="Times New Roman" w:cs="Times New Roman"/>
          <w:sz w:val="24"/>
          <w:szCs w:val="24"/>
          <w:highlight w:val="yellow"/>
        </w:rPr>
        <w:t>分</w:t>
      </w:r>
    </w:p>
    <w:p w14:paraId="2D3092D9" w14:textId="6E7C75A4" w:rsidR="00DC6FFE" w:rsidRPr="00DA312D" w:rsidRDefault="00FF040A" w:rsidP="00DC6FFE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7BA18AD" wp14:editId="139CD55C">
            <wp:extent cx="5274310" cy="1196340"/>
            <wp:effectExtent l="0" t="0" r="254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53526" w14:textId="1C2376CF" w:rsidR="0057669A" w:rsidRPr="00DA312D" w:rsidRDefault="00DC6FFE" w:rsidP="00DC6FFE">
      <w:pPr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sz w:val="24"/>
          <w:szCs w:val="24"/>
        </w:rPr>
        <w:t>答：</w:t>
      </w:r>
      <w:r w:rsidR="0057669A" w:rsidRPr="00DA312D">
        <w:rPr>
          <w:rFonts w:ascii="Times New Roman" w:eastAsia="宋体" w:hAnsi="Times New Roman" w:cs="Times New Roman" w:hint="eastAsia"/>
          <w:sz w:val="24"/>
          <w:szCs w:val="24"/>
        </w:rPr>
        <w:t>由于三相电流负载平衡，中线无电流。</w:t>
      </w:r>
      <w:r w:rsidR="0057669A" w:rsidRPr="00DA312D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57669A" w:rsidRPr="00DA312D">
        <w:rPr>
          <w:rFonts w:ascii="Times New Roman" w:eastAsia="宋体" w:hAnsi="Times New Roman" w:cs="Times New Roman"/>
          <w:sz w:val="24"/>
          <w:szCs w:val="24"/>
        </w:rPr>
        <w:t xml:space="preserve">                       ……5</w:t>
      </w:r>
      <w:r w:rsidR="0057669A" w:rsidRPr="00DA312D">
        <w:rPr>
          <w:rFonts w:ascii="Times New Roman" w:eastAsia="宋体" w:hAnsi="Times New Roman" w:cs="Times New Roman"/>
          <w:sz w:val="24"/>
          <w:szCs w:val="24"/>
        </w:rPr>
        <w:t>分</w:t>
      </w:r>
    </w:p>
    <w:p w14:paraId="546AA69B" w14:textId="40EBA63C" w:rsidR="0057669A" w:rsidRPr="00DA312D" w:rsidRDefault="00B03E7E" w:rsidP="00DC6FFE">
      <w:pPr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sz w:val="24"/>
          <w:szCs w:val="24"/>
        </w:rPr>
        <w:t>设负载</w:t>
      </w:r>
      <w:r w:rsidRPr="00DA312D">
        <w:rPr>
          <w:rFonts w:ascii="Times New Roman" w:eastAsia="宋体" w:hAnsi="Times New Roman" w:cs="Times New Roman"/>
          <w:sz w:val="24"/>
          <w:szCs w:val="24"/>
        </w:rPr>
        <w:t>A</w:t>
      </w:r>
      <w:r w:rsidRPr="00DA312D">
        <w:rPr>
          <w:rFonts w:ascii="Times New Roman" w:eastAsia="宋体" w:hAnsi="Times New Roman" w:cs="Times New Roman"/>
          <w:sz w:val="24"/>
          <w:szCs w:val="24"/>
        </w:rPr>
        <w:t>端的电流为</w:t>
      </w:r>
      <w:r w:rsidR="0057669A" w:rsidRPr="00DA312D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16F59866">
          <v:shape id="_x0000_i1031" type="#_x0000_t75" style="width:14.2pt;height:18pt" o:ole="">
            <v:imagedata r:id="rId22" o:title=""/>
          </v:shape>
          <o:OLEObject Type="Embed" ProgID="Equation.DSMT4" ShapeID="_x0000_i1031" DrawAspect="Content" ObjectID="_1648978422" r:id="rId23"/>
        </w:object>
      </w:r>
      <w:r w:rsidRPr="00DA312D">
        <w:rPr>
          <w:rFonts w:ascii="Times New Roman" w:eastAsia="宋体" w:hAnsi="Times New Roman" w:cs="Times New Roman" w:hint="eastAsia"/>
          <w:sz w:val="24"/>
          <w:szCs w:val="24"/>
        </w:rPr>
        <w:t>，则其</w:t>
      </w:r>
      <w:r w:rsidRPr="00DA312D">
        <w:rPr>
          <w:rFonts w:ascii="Times New Roman" w:eastAsia="宋体" w:hAnsi="Times New Roman" w:cs="Times New Roman"/>
          <w:sz w:val="24"/>
          <w:szCs w:val="24"/>
        </w:rPr>
        <w:t>星型负载中</w:t>
      </w:r>
      <w:r w:rsidRPr="00DA312D">
        <w:rPr>
          <w:rFonts w:ascii="Times New Roman" w:eastAsia="宋体" w:hAnsi="Times New Roman" w:cs="Times New Roman" w:hint="eastAsia"/>
          <w:sz w:val="24"/>
          <w:szCs w:val="24"/>
        </w:rPr>
        <w:t>的相电流为</w:t>
      </w:r>
      <w:r w:rsidR="0057669A" w:rsidRPr="00DA312D">
        <w:rPr>
          <w:rFonts w:ascii="Times New Roman" w:eastAsia="宋体" w:hAnsi="Times New Roman" w:cs="Times New Roman"/>
          <w:position w:val="-12"/>
          <w:sz w:val="24"/>
          <w:szCs w:val="24"/>
        </w:rPr>
        <w:object w:dxaOrig="580" w:dyaOrig="400" w14:anchorId="75994EB1">
          <v:shape id="_x0000_i1032" type="#_x0000_t75" style="width:26.75pt;height:20.2pt" o:ole="">
            <v:imagedata r:id="rId24" o:title=""/>
          </v:shape>
          <o:OLEObject Type="Embed" ProgID="Equation.DSMT4" ShapeID="_x0000_i1032" DrawAspect="Content" ObjectID="_1648978423" r:id="rId25"/>
        </w:object>
      </w:r>
      <w:r w:rsidRPr="00DA312D">
        <w:rPr>
          <w:rFonts w:ascii="Times New Roman" w:eastAsia="宋体" w:hAnsi="Times New Roman" w:cs="Times New Roman" w:hint="eastAsia"/>
          <w:sz w:val="24"/>
          <w:szCs w:val="24"/>
        </w:rPr>
        <w:t>，设线电压</w:t>
      </w:r>
      <w:r w:rsidR="0057669A" w:rsidRPr="00DA312D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57669A" w:rsidRPr="00DA312D">
        <w:rPr>
          <w:rFonts w:ascii="Times New Roman" w:eastAsia="宋体" w:hAnsi="Times New Roman" w:cs="Times New Roman"/>
          <w:position w:val="-12"/>
          <w:sz w:val="24"/>
          <w:szCs w:val="24"/>
        </w:rPr>
        <w:object w:dxaOrig="540" w:dyaOrig="360" w14:anchorId="70ED770D">
          <v:shape id="_x0000_i1033" type="#_x0000_t75" style="width:25.1pt;height:18pt" o:ole="">
            <v:imagedata r:id="rId26" o:title=""/>
          </v:shape>
          <o:OLEObject Type="Embed" ProgID="Equation.DSMT4" ShapeID="_x0000_i1033" DrawAspect="Content" ObjectID="_1648978424" r:id="rId27"/>
        </w:object>
      </w:r>
    </w:p>
    <w:p w14:paraId="3B7E6BE5" w14:textId="0D10B747" w:rsidR="00C53D4B" w:rsidRPr="00DA312D" w:rsidRDefault="0057669A" w:rsidP="0057669A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40" w:dyaOrig="440" w14:anchorId="399EEF18">
          <v:shape id="_x0000_i1034" type="#_x0000_t75" style="width:122.75pt;height:21.8pt" o:ole="">
            <v:imagedata r:id="rId28" o:title=""/>
          </v:shape>
          <o:OLEObject Type="Embed" ProgID="Equation.DSMT4" ShapeID="_x0000_i1034" DrawAspect="Content" ObjectID="_1648978425" r:id="rId29"/>
        </w:object>
      </w:r>
      <w:r w:rsidRPr="00DA312D">
        <w:rPr>
          <w:rFonts w:ascii="Times New Roman" w:eastAsia="宋体" w:hAnsi="Times New Roman" w:cs="Times New Roman"/>
          <w:sz w:val="24"/>
          <w:szCs w:val="24"/>
        </w:rPr>
        <w:t xml:space="preserve">                    </w:t>
      </w:r>
      <w:r w:rsidR="00C53D4B" w:rsidRPr="00DA312D">
        <w:rPr>
          <w:rFonts w:ascii="Times New Roman" w:eastAsia="宋体" w:hAnsi="Times New Roman" w:cs="Times New Roman"/>
          <w:sz w:val="24"/>
          <w:szCs w:val="24"/>
        </w:rPr>
        <w:t>……</w:t>
      </w:r>
      <w:r w:rsidRPr="00DA312D">
        <w:rPr>
          <w:rFonts w:ascii="Times New Roman" w:eastAsia="宋体" w:hAnsi="Times New Roman" w:cs="Times New Roman"/>
          <w:sz w:val="24"/>
          <w:szCs w:val="24"/>
        </w:rPr>
        <w:t>5</w:t>
      </w:r>
      <w:r w:rsidR="00C53D4B" w:rsidRPr="00DA312D">
        <w:rPr>
          <w:rFonts w:ascii="Times New Roman" w:eastAsia="宋体" w:hAnsi="Times New Roman" w:cs="Times New Roman"/>
          <w:sz w:val="24"/>
          <w:szCs w:val="24"/>
        </w:rPr>
        <w:t>分</w:t>
      </w:r>
    </w:p>
    <w:p w14:paraId="61E73B53" w14:textId="6458405F" w:rsidR="0057669A" w:rsidRPr="00DA312D" w:rsidRDefault="0057669A" w:rsidP="0057669A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position w:val="-36"/>
          <w:sz w:val="24"/>
          <w:szCs w:val="24"/>
        </w:rPr>
        <w:object w:dxaOrig="4840" w:dyaOrig="800" w14:anchorId="09F0472D">
          <v:shape id="_x0000_i1035" type="#_x0000_t75" style="width:224.75pt;height:39.8pt" o:ole="">
            <v:imagedata r:id="rId30" o:title=""/>
          </v:shape>
          <o:OLEObject Type="Embed" ProgID="Equation.DSMT4" ShapeID="_x0000_i1035" DrawAspect="Content" ObjectID="_1648978426" r:id="rId31"/>
        </w:object>
      </w:r>
      <w:r w:rsidRPr="00DA312D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="00C06123" w:rsidRPr="00DA312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A312D">
        <w:rPr>
          <w:rFonts w:ascii="Times New Roman" w:eastAsia="宋体" w:hAnsi="Times New Roman" w:cs="Times New Roman"/>
          <w:sz w:val="24"/>
          <w:szCs w:val="24"/>
        </w:rPr>
        <w:t xml:space="preserve">     ……5</w:t>
      </w:r>
      <w:r w:rsidRPr="00DA312D">
        <w:rPr>
          <w:rFonts w:ascii="Times New Roman" w:eastAsia="宋体" w:hAnsi="Times New Roman" w:cs="Times New Roman"/>
          <w:sz w:val="24"/>
          <w:szCs w:val="24"/>
        </w:rPr>
        <w:t>分</w:t>
      </w:r>
    </w:p>
    <w:p w14:paraId="4F37CFBA" w14:textId="5FDEE52E" w:rsidR="0057669A" w:rsidRDefault="0057669A" w:rsidP="0057669A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position w:val="-12"/>
          <w:sz w:val="24"/>
          <w:szCs w:val="24"/>
        </w:rPr>
        <w:object w:dxaOrig="4860" w:dyaOrig="400" w14:anchorId="7EDBBEE8">
          <v:shape id="_x0000_i1036" type="#_x0000_t75" style="width:225.25pt;height:20.2pt" o:ole="">
            <v:imagedata r:id="rId32" o:title=""/>
          </v:shape>
          <o:OLEObject Type="Embed" ProgID="Equation.DSMT4" ShapeID="_x0000_i1036" DrawAspect="Content" ObjectID="_1648978427" r:id="rId33"/>
        </w:object>
      </w:r>
      <w:r w:rsidRPr="00DA312D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="00C06123" w:rsidRPr="00DA312D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DA312D">
        <w:rPr>
          <w:rFonts w:ascii="Times New Roman" w:eastAsia="宋体" w:hAnsi="Times New Roman" w:cs="Times New Roman"/>
          <w:sz w:val="24"/>
          <w:szCs w:val="24"/>
        </w:rPr>
        <w:t xml:space="preserve">   ……</w:t>
      </w:r>
      <w:r w:rsidRPr="00DA312D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DA312D">
        <w:rPr>
          <w:rFonts w:ascii="Times New Roman" w:eastAsia="宋体" w:hAnsi="Times New Roman" w:cs="Times New Roman"/>
          <w:sz w:val="24"/>
          <w:szCs w:val="24"/>
        </w:rPr>
        <w:t>分</w:t>
      </w:r>
    </w:p>
    <w:p w14:paraId="050B04FC" w14:textId="77777777" w:rsidR="000C69B0" w:rsidRPr="00DA312D" w:rsidRDefault="000C69B0" w:rsidP="0057669A">
      <w:pPr>
        <w:jc w:val="right"/>
        <w:rPr>
          <w:rFonts w:ascii="Times New Roman" w:eastAsia="宋体" w:hAnsi="Times New Roman" w:cs="Times New Roman"/>
          <w:sz w:val="24"/>
          <w:szCs w:val="24"/>
        </w:rPr>
      </w:pPr>
    </w:p>
    <w:p w14:paraId="6165F428" w14:textId="1BA74F38" w:rsidR="00DA312D" w:rsidRPr="00DA312D" w:rsidRDefault="00CA33E3" w:rsidP="00DA312D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noProof/>
          <w:sz w:val="24"/>
          <w:szCs w:val="24"/>
        </w:rPr>
        <w:drawing>
          <wp:inline distT="0" distB="0" distL="0" distR="0" wp14:anchorId="687B3794" wp14:editId="38282EA1">
            <wp:extent cx="5274310" cy="255968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5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56E3" w:rsidRPr="00DA312D">
        <w:rPr>
          <w:rFonts w:ascii="Times New Roman" w:eastAsia="宋体" w:hAnsi="Times New Roman" w:cs="Times New Roman"/>
          <w:sz w:val="24"/>
          <w:szCs w:val="24"/>
        </w:rPr>
        <w:t>答：</w:t>
      </w:r>
      <w:r w:rsidR="00DA312D" w:rsidRPr="00DA312D">
        <w:rPr>
          <w:rFonts w:ascii="Times New Roman" w:eastAsia="宋体" w:hAnsi="Times New Roman" w:cs="Times New Roman" w:hint="eastAsia"/>
          <w:sz w:val="24"/>
          <w:szCs w:val="24"/>
        </w:rPr>
        <w:t>三相负载平衡，</w:t>
      </w:r>
      <w:r w:rsidR="009B00A9">
        <w:rPr>
          <w:rFonts w:ascii="Times New Roman" w:eastAsia="宋体" w:hAnsi="Times New Roman" w:cs="Times New Roman" w:hint="eastAsia"/>
          <w:sz w:val="24"/>
          <w:szCs w:val="24"/>
        </w:rPr>
        <w:t>且为星形连接</w:t>
      </w:r>
      <w:r w:rsidR="00DA312D" w:rsidRPr="00DA312D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B5366B9" w14:textId="2D51D5C9" w:rsidR="00DA312D" w:rsidRPr="00DA312D" w:rsidRDefault="009B00A9" w:rsidP="00DA312D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9B00A9">
        <w:rPr>
          <w:rFonts w:ascii="Times New Roman" w:eastAsia="宋体" w:hAnsi="Times New Roman" w:cs="Times New Roman"/>
          <w:position w:val="-32"/>
          <w:sz w:val="24"/>
          <w:szCs w:val="24"/>
        </w:rPr>
        <w:object w:dxaOrig="2880" w:dyaOrig="760" w14:anchorId="2A615DAC">
          <v:shape id="_x0000_i1037" type="#_x0000_t75" style="width:132.55pt;height:37.1pt" o:ole="">
            <v:imagedata r:id="rId35" o:title=""/>
          </v:shape>
          <o:OLEObject Type="Embed" ProgID="Equation.DSMT4" ShapeID="_x0000_i1037" DrawAspect="Content" ObjectID="_1648978428" r:id="rId36"/>
        </w:object>
      </w:r>
      <w:r w:rsidR="00DA312D" w:rsidRPr="00DA312D">
        <w:rPr>
          <w:rFonts w:ascii="Times New Roman" w:eastAsia="宋体" w:hAnsi="Times New Roman" w:cs="Times New Roman"/>
          <w:sz w:val="24"/>
          <w:szCs w:val="24"/>
        </w:rPr>
        <w:t xml:space="preserve">                    ……5</w:t>
      </w:r>
      <w:r w:rsidR="00DA312D" w:rsidRPr="00DA312D">
        <w:rPr>
          <w:rFonts w:ascii="Times New Roman" w:eastAsia="宋体" w:hAnsi="Times New Roman" w:cs="Times New Roman" w:hint="eastAsia"/>
          <w:sz w:val="24"/>
          <w:szCs w:val="24"/>
        </w:rPr>
        <w:t>分</w:t>
      </w:r>
    </w:p>
    <w:p w14:paraId="39989E6D" w14:textId="58707278" w:rsidR="00DA312D" w:rsidRPr="00DA312D" w:rsidRDefault="000C69B0" w:rsidP="00DA312D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C41468">
        <w:rPr>
          <w:rFonts w:ascii="Times New Roman" w:eastAsia="宋体" w:hAnsi="Times New Roman" w:cs="Times New Roman"/>
          <w:position w:val="-56"/>
          <w:sz w:val="24"/>
          <w:szCs w:val="24"/>
        </w:rPr>
        <w:object w:dxaOrig="5000" w:dyaOrig="1260" w14:anchorId="7453620D">
          <v:shape id="_x0000_i1038" type="#_x0000_t75" style="width:230.2pt;height:62.75pt" o:ole="">
            <v:imagedata r:id="rId37" o:title=""/>
          </v:shape>
          <o:OLEObject Type="Embed" ProgID="Equation.DSMT4" ShapeID="_x0000_i1038" DrawAspect="Content" ObjectID="_1648978429" r:id="rId38"/>
        </w:object>
      </w:r>
      <w:r w:rsidR="00DA312D" w:rsidRPr="00DA312D">
        <w:rPr>
          <w:rFonts w:ascii="Times New Roman" w:eastAsia="宋体" w:hAnsi="Times New Roman" w:cs="Times New Roman"/>
          <w:sz w:val="24"/>
          <w:szCs w:val="24"/>
        </w:rPr>
        <w:t xml:space="preserve">          ……</w:t>
      </w:r>
      <w:r w:rsidR="009B00A9">
        <w:rPr>
          <w:rFonts w:ascii="Times New Roman" w:eastAsia="宋体" w:hAnsi="Times New Roman" w:cs="Times New Roman"/>
          <w:sz w:val="24"/>
          <w:szCs w:val="24"/>
        </w:rPr>
        <w:t>10</w:t>
      </w:r>
      <w:r w:rsidR="00DA312D" w:rsidRPr="00DA312D">
        <w:rPr>
          <w:rFonts w:ascii="Times New Roman" w:eastAsia="宋体" w:hAnsi="Times New Roman" w:cs="Times New Roman" w:hint="eastAsia"/>
          <w:sz w:val="24"/>
          <w:szCs w:val="24"/>
        </w:rPr>
        <w:t>分</w:t>
      </w:r>
    </w:p>
    <w:p w14:paraId="2F027F8F" w14:textId="620345BB" w:rsidR="00DA312D" w:rsidRDefault="00C41468" w:rsidP="00DA312D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C41468">
        <w:rPr>
          <w:rFonts w:ascii="Times New Roman" w:eastAsia="宋体" w:hAnsi="Times New Roman" w:cs="Times New Roman"/>
          <w:position w:val="-52"/>
          <w:sz w:val="24"/>
          <w:szCs w:val="24"/>
        </w:rPr>
        <w:object w:dxaOrig="5200" w:dyaOrig="1180" w14:anchorId="3DE5935F">
          <v:shape id="_x0000_i1039" type="#_x0000_t75" style="width:239.45pt;height:58.9pt" o:ole="">
            <v:imagedata r:id="rId39" o:title=""/>
          </v:shape>
          <o:OLEObject Type="Embed" ProgID="Equation.DSMT4" ShapeID="_x0000_i1039" DrawAspect="Content" ObjectID="_1648978430" r:id="rId40"/>
        </w:object>
      </w:r>
      <w:r w:rsidR="00DA312D" w:rsidRPr="00DA312D">
        <w:rPr>
          <w:rFonts w:ascii="Times New Roman" w:eastAsia="宋体" w:hAnsi="Times New Roman" w:cs="Times New Roman"/>
          <w:sz w:val="24"/>
          <w:szCs w:val="24"/>
        </w:rPr>
        <w:t xml:space="preserve">        ……10</w:t>
      </w:r>
      <w:r w:rsidR="00DA312D" w:rsidRPr="00DA312D">
        <w:rPr>
          <w:rFonts w:ascii="Times New Roman" w:eastAsia="宋体" w:hAnsi="Times New Roman" w:cs="Times New Roman" w:hint="eastAsia"/>
          <w:sz w:val="24"/>
          <w:szCs w:val="24"/>
        </w:rPr>
        <w:t>分</w:t>
      </w:r>
    </w:p>
    <w:p w14:paraId="3296FEB6" w14:textId="65B6558C" w:rsidR="000C69B0" w:rsidRDefault="000C69B0" w:rsidP="00DA312D">
      <w:pPr>
        <w:jc w:val="right"/>
        <w:rPr>
          <w:rFonts w:ascii="Times New Roman" w:eastAsia="宋体" w:hAnsi="Times New Roman" w:cs="Times New Roman"/>
          <w:sz w:val="24"/>
          <w:szCs w:val="24"/>
        </w:rPr>
      </w:pPr>
    </w:p>
    <w:p w14:paraId="1B4CE91B" w14:textId="3100A5B3" w:rsidR="00852CF1" w:rsidRPr="00DA312D" w:rsidRDefault="00A4521F" w:rsidP="00A4521F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697952F" wp14:editId="2FB06FB4">
            <wp:extent cx="5274310" cy="110998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09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5F7A1E" w14:textId="3D27009C" w:rsidR="00A4521F" w:rsidRDefault="00852CF1" w:rsidP="00A4521F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sz w:val="24"/>
          <w:szCs w:val="24"/>
        </w:rPr>
        <w:t>答：</w:t>
      </w:r>
      <w:r w:rsidR="00A4521F">
        <w:rPr>
          <w:rFonts w:ascii="Times New Roman" w:eastAsia="宋体" w:hAnsi="Times New Roman" w:cs="Times New Roman" w:hint="eastAsia"/>
          <w:sz w:val="24"/>
          <w:szCs w:val="24"/>
        </w:rPr>
        <w:t>当负载</w:t>
      </w:r>
      <w:r w:rsidR="00A324C8">
        <w:rPr>
          <w:rFonts w:ascii="Times New Roman" w:eastAsia="宋体" w:hAnsi="Times New Roman" w:cs="Times New Roman" w:hint="eastAsia"/>
          <w:sz w:val="24"/>
          <w:szCs w:val="24"/>
        </w:rPr>
        <w:t>接为星形时</w:t>
      </w:r>
    </w:p>
    <w:p w14:paraId="0C02E7D6" w14:textId="03535556" w:rsidR="00A4521F" w:rsidRDefault="00C53D4B" w:rsidP="00A4521F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555A1" w:rsidRPr="00B555A1">
        <w:rPr>
          <w:rFonts w:ascii="Times New Roman" w:eastAsia="宋体" w:hAnsi="Times New Roman" w:cs="Times New Roman"/>
          <w:position w:val="-38"/>
          <w:sz w:val="24"/>
          <w:szCs w:val="24"/>
        </w:rPr>
        <w:object w:dxaOrig="5560" w:dyaOrig="880" w14:anchorId="76F91FA5">
          <v:shape id="_x0000_i1040" type="#_x0000_t75" style="width:278.2pt;height:44.2pt" o:ole="">
            <v:imagedata r:id="rId42" o:title=""/>
          </v:shape>
          <o:OLEObject Type="Embed" ProgID="Equation.DSMT4" ShapeID="_x0000_i1040" DrawAspect="Content" ObjectID="_1648978431" r:id="rId43"/>
        </w:object>
      </w:r>
      <w:r w:rsidR="00A4521F">
        <w:rPr>
          <w:rFonts w:ascii="Times New Roman" w:eastAsia="宋体" w:hAnsi="Times New Roman" w:cs="Times New Roman"/>
          <w:sz w:val="24"/>
          <w:szCs w:val="24"/>
        </w:rPr>
        <w:t xml:space="preserve">      ……5</w:t>
      </w:r>
      <w:r w:rsidR="00A4521F">
        <w:rPr>
          <w:rFonts w:ascii="Times New Roman" w:eastAsia="宋体" w:hAnsi="Times New Roman" w:cs="Times New Roman" w:hint="eastAsia"/>
          <w:sz w:val="24"/>
          <w:szCs w:val="24"/>
        </w:rPr>
        <w:t>分</w:t>
      </w:r>
    </w:p>
    <w:p w14:paraId="6684C63F" w14:textId="1050A59C" w:rsidR="00A4521F" w:rsidRDefault="00A324C8" w:rsidP="00A4521F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A324C8">
        <w:rPr>
          <w:rFonts w:ascii="Times New Roman" w:eastAsia="宋体" w:hAnsi="Times New Roman" w:cs="Times New Roman"/>
          <w:position w:val="-28"/>
          <w:sz w:val="24"/>
          <w:szCs w:val="24"/>
        </w:rPr>
        <w:object w:dxaOrig="6039" w:dyaOrig="720" w14:anchorId="4E3FF62D">
          <v:shape id="_x0000_i1041" type="#_x0000_t75" style="width:302.2pt;height:36pt" o:ole="">
            <v:imagedata r:id="rId44" o:title=""/>
          </v:shape>
          <o:OLEObject Type="Embed" ProgID="Equation.DSMT4" ShapeID="_x0000_i1041" DrawAspect="Content" ObjectID="_1648978432" r:id="rId45"/>
        </w:object>
      </w:r>
      <w:r w:rsidR="00A4521F">
        <w:rPr>
          <w:rFonts w:ascii="Times New Roman" w:eastAsia="宋体" w:hAnsi="Times New Roman" w:cs="Times New Roman"/>
          <w:sz w:val="24"/>
          <w:szCs w:val="24"/>
        </w:rPr>
        <w:t xml:space="preserve">      ……5</w:t>
      </w:r>
      <w:r w:rsidR="00A4521F">
        <w:rPr>
          <w:rFonts w:ascii="Times New Roman" w:eastAsia="宋体" w:hAnsi="Times New Roman" w:cs="Times New Roman" w:hint="eastAsia"/>
          <w:sz w:val="24"/>
          <w:szCs w:val="24"/>
        </w:rPr>
        <w:t>分</w:t>
      </w:r>
    </w:p>
    <w:p w14:paraId="1BD94D8C" w14:textId="623A156D" w:rsidR="00A324C8" w:rsidRDefault="00A324C8" w:rsidP="00A324C8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当负载接为三角形时</w:t>
      </w:r>
    </w:p>
    <w:p w14:paraId="7A80AD07" w14:textId="7668DFC4" w:rsidR="00A324C8" w:rsidRDefault="00A324C8" w:rsidP="00A324C8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DA312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555A1" w:rsidRPr="00A324C8">
        <w:rPr>
          <w:rFonts w:ascii="Times New Roman" w:eastAsia="宋体" w:hAnsi="Times New Roman" w:cs="Times New Roman"/>
          <w:position w:val="-36"/>
          <w:sz w:val="24"/>
          <w:szCs w:val="24"/>
        </w:rPr>
        <w:object w:dxaOrig="6940" w:dyaOrig="859" w14:anchorId="453740C3">
          <v:shape id="_x0000_i1042" type="#_x0000_t75" style="width:347.45pt;height:42.55pt" o:ole="">
            <v:imagedata r:id="rId46" o:title=""/>
          </v:shape>
          <o:OLEObject Type="Embed" ProgID="Equation.DSMT4" ShapeID="_x0000_i1042" DrawAspect="Content" ObjectID="_1648978433" r:id="rId47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……5</w:t>
      </w:r>
      <w:r>
        <w:rPr>
          <w:rFonts w:ascii="Times New Roman" w:eastAsia="宋体" w:hAnsi="Times New Roman" w:cs="Times New Roman" w:hint="eastAsia"/>
          <w:sz w:val="24"/>
          <w:szCs w:val="24"/>
        </w:rPr>
        <w:t>分</w:t>
      </w:r>
    </w:p>
    <w:p w14:paraId="357AD616" w14:textId="27880652" w:rsidR="00A324C8" w:rsidRDefault="00B555A1" w:rsidP="00A324C8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A324C8">
        <w:rPr>
          <w:rFonts w:ascii="Times New Roman" w:eastAsia="宋体" w:hAnsi="Times New Roman" w:cs="Times New Roman"/>
          <w:position w:val="-28"/>
          <w:sz w:val="24"/>
          <w:szCs w:val="24"/>
        </w:rPr>
        <w:object w:dxaOrig="3580" w:dyaOrig="720" w14:anchorId="73BC5A18">
          <v:shape id="_x0000_i1043" type="#_x0000_t75" style="width:179.45pt;height:36pt" o:ole="">
            <v:imagedata r:id="rId48" o:title=""/>
          </v:shape>
          <o:OLEObject Type="Embed" ProgID="Equation.DSMT4" ShapeID="_x0000_i1043" DrawAspect="Content" ObjectID="_1648978434" r:id="rId49"/>
        </w:object>
      </w:r>
      <w:r w:rsidR="00A324C8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   </w:t>
      </w:r>
      <w:r w:rsidR="00A324C8">
        <w:rPr>
          <w:rFonts w:ascii="Times New Roman" w:eastAsia="宋体" w:hAnsi="Times New Roman" w:cs="Times New Roman"/>
          <w:sz w:val="24"/>
          <w:szCs w:val="24"/>
        </w:rPr>
        <w:t xml:space="preserve"> ……5</w:t>
      </w:r>
      <w:r w:rsidR="00A324C8">
        <w:rPr>
          <w:rFonts w:ascii="Times New Roman" w:eastAsia="宋体" w:hAnsi="Times New Roman" w:cs="Times New Roman" w:hint="eastAsia"/>
          <w:sz w:val="24"/>
          <w:szCs w:val="24"/>
        </w:rPr>
        <w:t>分</w:t>
      </w:r>
    </w:p>
    <w:p w14:paraId="00EDFE09" w14:textId="77777777" w:rsidR="00A324C8" w:rsidRDefault="00A324C8" w:rsidP="00A4521F">
      <w:pPr>
        <w:jc w:val="right"/>
        <w:rPr>
          <w:rFonts w:ascii="Times New Roman" w:eastAsia="宋体" w:hAnsi="Times New Roman" w:cs="Times New Roman"/>
          <w:sz w:val="24"/>
          <w:szCs w:val="24"/>
        </w:rPr>
      </w:pPr>
    </w:p>
    <w:p w14:paraId="03D8CA6F" w14:textId="6720CE32" w:rsidR="00BA3B12" w:rsidRPr="00DA312D" w:rsidRDefault="00B555A1" w:rsidP="00A4521F">
      <w:pPr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B555A1">
        <w:rPr>
          <w:rFonts w:ascii="Times New Roman" w:eastAsia="宋体" w:hAnsi="Times New Roman" w:cs="Times New Roman"/>
          <w:position w:val="-6"/>
          <w:sz w:val="24"/>
          <w:szCs w:val="24"/>
        </w:rPr>
        <w:object w:dxaOrig="1939" w:dyaOrig="300" w14:anchorId="06D3F24B">
          <v:shape id="_x0000_i1044" type="#_x0000_t75" style="width:96.55pt;height:15.25pt" o:ole="">
            <v:imagedata r:id="rId50" o:title=""/>
          </v:shape>
          <o:OLEObject Type="Embed" ProgID="Equation.DSMT4" ShapeID="_x0000_i1044" DrawAspect="Content" ObjectID="_1648978435" r:id="rId51"/>
        </w:object>
      </w:r>
      <w:r w:rsidR="00A4521F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       </w:t>
      </w:r>
      <w:r w:rsidR="00A4521F">
        <w:rPr>
          <w:rFonts w:ascii="Times New Roman" w:eastAsia="宋体" w:hAnsi="Times New Roman" w:cs="Times New Roman"/>
          <w:sz w:val="24"/>
          <w:szCs w:val="24"/>
        </w:rPr>
        <w:t xml:space="preserve">   ……</w:t>
      </w:r>
      <w:r w:rsidR="00B42D97">
        <w:rPr>
          <w:rFonts w:ascii="Times New Roman" w:eastAsia="宋体" w:hAnsi="Times New Roman" w:cs="Times New Roman"/>
          <w:sz w:val="24"/>
          <w:szCs w:val="24"/>
        </w:rPr>
        <w:t>5</w:t>
      </w:r>
      <w:r w:rsidR="00A4521F">
        <w:rPr>
          <w:rFonts w:ascii="Times New Roman" w:eastAsia="宋体" w:hAnsi="Times New Roman" w:cs="Times New Roman" w:hint="eastAsia"/>
          <w:sz w:val="24"/>
          <w:szCs w:val="24"/>
        </w:rPr>
        <w:t>分</w:t>
      </w:r>
    </w:p>
    <w:sectPr w:rsidR="00BA3B12" w:rsidRPr="00DA31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2" type="#_x0000_t75" style="width:11.45pt;height:11.45pt" o:bullet="t">
        <v:imagedata r:id="rId1" o:title="mso78C1"/>
      </v:shape>
    </w:pict>
  </w:numPicBullet>
  <w:abstractNum w:abstractNumId="0" w15:restartNumberingAfterBreak="0">
    <w:nsid w:val="75370A37"/>
    <w:multiLevelType w:val="hybridMultilevel"/>
    <w:tmpl w:val="F370AB2C"/>
    <w:lvl w:ilvl="0" w:tplc="299A4268">
      <w:start w:val="1"/>
      <w:numFmt w:val="bullet"/>
      <w:suff w:val="space"/>
      <w:lvlText w:val=""/>
      <w:lvlPicBulletId w:val="0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E74B3"/>
    <w:rsid w:val="000438A0"/>
    <w:rsid w:val="000A63D5"/>
    <w:rsid w:val="000B7830"/>
    <w:rsid w:val="000C69B0"/>
    <w:rsid w:val="00145EB7"/>
    <w:rsid w:val="00147F71"/>
    <w:rsid w:val="001A31F5"/>
    <w:rsid w:val="001B6B93"/>
    <w:rsid w:val="00310E25"/>
    <w:rsid w:val="003873A4"/>
    <w:rsid w:val="003F252A"/>
    <w:rsid w:val="00486020"/>
    <w:rsid w:val="004C03A7"/>
    <w:rsid w:val="0057669A"/>
    <w:rsid w:val="005B4FBC"/>
    <w:rsid w:val="006A54BA"/>
    <w:rsid w:val="007956E3"/>
    <w:rsid w:val="007E74B3"/>
    <w:rsid w:val="00852CF1"/>
    <w:rsid w:val="008738B3"/>
    <w:rsid w:val="008954FE"/>
    <w:rsid w:val="009B00A9"/>
    <w:rsid w:val="009B322D"/>
    <w:rsid w:val="00A0638F"/>
    <w:rsid w:val="00A324C8"/>
    <w:rsid w:val="00A4521F"/>
    <w:rsid w:val="00AE4A97"/>
    <w:rsid w:val="00B03E7E"/>
    <w:rsid w:val="00B42D97"/>
    <w:rsid w:val="00B555A1"/>
    <w:rsid w:val="00B835B1"/>
    <w:rsid w:val="00BA3B12"/>
    <w:rsid w:val="00C06123"/>
    <w:rsid w:val="00C41468"/>
    <w:rsid w:val="00C53D4B"/>
    <w:rsid w:val="00CA33E3"/>
    <w:rsid w:val="00D60557"/>
    <w:rsid w:val="00DA312D"/>
    <w:rsid w:val="00DC6FFE"/>
    <w:rsid w:val="00E03E14"/>
    <w:rsid w:val="00E252A5"/>
    <w:rsid w:val="00E77E7B"/>
    <w:rsid w:val="00EA4435"/>
    <w:rsid w:val="00EC5789"/>
    <w:rsid w:val="00F85146"/>
    <w:rsid w:val="00FB45FF"/>
    <w:rsid w:val="00FB7DE6"/>
    <w:rsid w:val="00FD474E"/>
    <w:rsid w:val="00FF0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6C14F5"/>
  <w15:docId w15:val="{084DD796-F70A-4A64-96C8-6B8D9DE41E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6055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link w:val="30"/>
    <w:uiPriority w:val="9"/>
    <w:qFormat/>
    <w:rsid w:val="00D60557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uiPriority w:val="9"/>
    <w:rsid w:val="00D60557"/>
    <w:rPr>
      <w:rFonts w:ascii="宋体" w:eastAsia="宋体" w:hAnsi="宋体" w:cs="宋体"/>
      <w:b/>
      <w:bCs/>
      <w:kern w:val="0"/>
      <w:sz w:val="27"/>
      <w:szCs w:val="27"/>
    </w:rPr>
  </w:style>
  <w:style w:type="character" w:customStyle="1" w:styleId="20">
    <w:name w:val="标题 2 字符"/>
    <w:basedOn w:val="a0"/>
    <w:link w:val="2"/>
    <w:uiPriority w:val="9"/>
    <w:semiHidden/>
    <w:rsid w:val="00D6055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60557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D60557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E03E14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E03E1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259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60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56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5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48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wmf"/><Relationship Id="rId39" Type="http://schemas.openxmlformats.org/officeDocument/2006/relationships/image" Target="media/image21.wmf"/><Relationship Id="rId21" Type="http://schemas.openxmlformats.org/officeDocument/2006/relationships/image" Target="media/image11.png"/><Relationship Id="rId34" Type="http://schemas.openxmlformats.org/officeDocument/2006/relationships/image" Target="media/image18.png"/><Relationship Id="rId42" Type="http://schemas.openxmlformats.org/officeDocument/2006/relationships/image" Target="media/image23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7.wmf"/><Relationship Id="rId7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4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5.wmf"/><Relationship Id="rId20" Type="http://schemas.openxmlformats.org/officeDocument/2006/relationships/oleObject" Target="embeddings/oleObject7.bin"/><Relationship Id="rId41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image" Target="media/image3.emf"/><Relationship Id="rId15" Type="http://schemas.openxmlformats.org/officeDocument/2006/relationships/image" Target="media/image8.wmf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7</TotalTime>
  <Pages>3</Pages>
  <Words>145</Words>
  <Characters>831</Characters>
  <Application>Microsoft Office Word</Application>
  <DocSecurity>0</DocSecurity>
  <Lines>6</Lines>
  <Paragraphs>1</Paragraphs>
  <ScaleCrop>false</ScaleCrop>
  <Company/>
  <LinksUpToDate>false</LinksUpToDate>
  <CharactersWithSpaces>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uh</dc:creator>
  <cp:keywords/>
  <dc:description/>
  <cp:lastModifiedBy>lizhi</cp:lastModifiedBy>
  <cp:revision>33</cp:revision>
  <dcterms:created xsi:type="dcterms:W3CDTF">2020-03-08T13:03:00Z</dcterms:created>
  <dcterms:modified xsi:type="dcterms:W3CDTF">2020-04-21T0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